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4778" w:rsidRPr="00681ACA" w:rsidRDefault="00A94778" w:rsidP="00604CCD">
      <w:pPr>
        <w:pStyle w:val="NoSpacing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 xml:space="preserve">Федеральное государственное бюджетное образовательное </w:t>
      </w:r>
    </w:p>
    <w:p w:rsidR="00A94778" w:rsidRPr="00681ACA" w:rsidRDefault="00A94778" w:rsidP="00604CCD">
      <w:pPr>
        <w:pStyle w:val="NoSpacing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>учреждение высшего образования</w:t>
      </w:r>
    </w:p>
    <w:p w:rsidR="00A94778" w:rsidRPr="00681ACA" w:rsidRDefault="00A94778" w:rsidP="00604CCD">
      <w:pPr>
        <w:pStyle w:val="NoSpacing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>«Национальный исследовательский университет «МЭИ»</w:t>
      </w:r>
    </w:p>
    <w:p w:rsidR="00A94778" w:rsidRPr="00681ACA" w:rsidRDefault="00A94778" w:rsidP="00604CCD">
      <w:pPr>
        <w:pStyle w:val="NoSpacing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0A0"/>
      </w:tblPr>
      <w:tblGrid>
        <w:gridCol w:w="1428"/>
        <w:gridCol w:w="2266"/>
        <w:gridCol w:w="1559"/>
        <w:gridCol w:w="4101"/>
      </w:tblGrid>
      <w:tr w:rsidR="00A94778" w:rsidRPr="007C44E4" w:rsidTr="007C44E4">
        <w:tc>
          <w:tcPr>
            <w:tcW w:w="1428" w:type="dxa"/>
          </w:tcPr>
          <w:p w:rsidR="00A94778" w:rsidRPr="007C44E4" w:rsidRDefault="00A94778" w:rsidP="007C44E4">
            <w:pPr>
              <w:pStyle w:val="NoSpacing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:rsidR="00A94778" w:rsidRPr="00346407" w:rsidRDefault="00A94778" w:rsidP="007C44E4">
            <w:pPr>
              <w:pStyle w:val="NoSpacing"/>
              <w:spacing w:after="12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ИРЭ</w:t>
            </w:r>
          </w:p>
        </w:tc>
        <w:tc>
          <w:tcPr>
            <w:tcW w:w="1559" w:type="dxa"/>
          </w:tcPr>
          <w:p w:rsidR="00A94778" w:rsidRPr="007C44E4" w:rsidRDefault="00A94778" w:rsidP="007C44E4">
            <w:pPr>
              <w:pStyle w:val="NoSpacing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Кафедра:</w:t>
            </w:r>
          </w:p>
        </w:tc>
        <w:tc>
          <w:tcPr>
            <w:tcW w:w="4101" w:type="dxa"/>
            <w:tcBorders>
              <w:bottom w:val="single" w:sz="4" w:space="0" w:color="auto"/>
            </w:tcBorders>
          </w:tcPr>
          <w:p w:rsidR="00A94778" w:rsidRPr="00346407" w:rsidRDefault="00A94778" w:rsidP="007C44E4">
            <w:pPr>
              <w:pStyle w:val="NoSpacing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  <w:lang w:val="en-US"/>
              </w:rPr>
              <w:t>РТС</w:t>
            </w:r>
          </w:p>
        </w:tc>
      </w:tr>
      <w:tr w:rsidR="00A94778" w:rsidRPr="007C44E4" w:rsidTr="00BE1F99">
        <w:tc>
          <w:tcPr>
            <w:tcW w:w="3694" w:type="dxa"/>
            <w:gridSpan w:val="2"/>
            <w:vAlign w:val="center"/>
          </w:tcPr>
          <w:p w:rsidR="00A94778" w:rsidRPr="007C44E4" w:rsidRDefault="00A94778" w:rsidP="00BE1F99">
            <w:pPr>
              <w:pStyle w:val="NoSpacing"/>
              <w:spacing w:before="12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Pr="007C44E4">
              <w:rPr>
                <w:rFonts w:ascii="Times New Roman" w:hAnsi="Times New Roman"/>
                <w:sz w:val="28"/>
                <w:szCs w:val="28"/>
              </w:rPr>
              <w:t>пециальность:</w:t>
            </w:r>
          </w:p>
        </w:tc>
        <w:tc>
          <w:tcPr>
            <w:tcW w:w="5660" w:type="dxa"/>
            <w:gridSpan w:val="2"/>
            <w:tcBorders>
              <w:bottom w:val="single" w:sz="4" w:space="0" w:color="auto"/>
            </w:tcBorders>
          </w:tcPr>
          <w:p w:rsidR="00A94778" w:rsidRPr="00346407" w:rsidRDefault="00A94778" w:rsidP="007C44E4">
            <w:pPr>
              <w:pStyle w:val="NoSpacing"/>
              <w:spacing w:before="120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11.05.01 Радиоэлектронные системы и комплексы</w:t>
            </w:r>
          </w:p>
        </w:tc>
      </w:tr>
    </w:tbl>
    <w:p w:rsidR="00A94778" w:rsidRPr="00681ACA" w:rsidRDefault="00A94778" w:rsidP="00604CCD">
      <w:pPr>
        <w:pStyle w:val="NoSpacing"/>
        <w:jc w:val="center"/>
        <w:rPr>
          <w:rFonts w:ascii="Times New Roman" w:hAnsi="Times New Roman"/>
          <w:b/>
          <w:sz w:val="28"/>
          <w:szCs w:val="28"/>
        </w:rPr>
      </w:pPr>
    </w:p>
    <w:p w:rsidR="00A94778" w:rsidRDefault="00A94778" w:rsidP="00604CCD">
      <w:pPr>
        <w:pStyle w:val="NoSpacing"/>
        <w:jc w:val="center"/>
        <w:rPr>
          <w:rFonts w:ascii="Times New Roman" w:hAnsi="Times New Roman"/>
          <w:b/>
          <w:sz w:val="28"/>
          <w:szCs w:val="28"/>
        </w:rPr>
      </w:pPr>
      <w:r w:rsidRPr="00C049D5">
        <w:rPr>
          <w:rFonts w:ascii="Times New Roman" w:hAnsi="Times New Roman"/>
          <w:b/>
          <w:sz w:val="28"/>
          <w:szCs w:val="28"/>
        </w:rPr>
        <w:t>ЗАДАНИЕ НА ПРАКТИКУ</w:t>
      </w:r>
    </w:p>
    <w:p w:rsidR="00A94778" w:rsidRDefault="00A94778" w:rsidP="00604CCD">
      <w:pPr>
        <w:pStyle w:val="NoSpacing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95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87"/>
        <w:gridCol w:w="2386"/>
        <w:gridCol w:w="3490"/>
        <w:gridCol w:w="98"/>
      </w:tblGrid>
      <w:tr w:rsidR="00A94778" w:rsidRPr="007C44E4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E9257D">
            <w:pPr>
              <w:pStyle w:val="NoSpacing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Наименование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</w:tcPr>
          <w:p w:rsidR="00A94778" w:rsidRPr="007C44E4" w:rsidRDefault="00A94778" w:rsidP="00C815F9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Производственная практика: научно-исследовательская работа</w:t>
            </w:r>
          </w:p>
        </w:tc>
      </w:tr>
      <w:tr w:rsidR="00A94778" w:rsidRPr="007C44E4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NoSpacing"/>
              <w:spacing w:before="120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тудент:</w:t>
            </w:r>
          </w:p>
        </w:tc>
        <w:tc>
          <w:tcPr>
            <w:tcW w:w="5876" w:type="dxa"/>
            <w:gridSpan w:val="2"/>
            <w:tcBorders>
              <w:left w:val="nil"/>
              <w:right w:val="nil"/>
            </w:tcBorders>
            <w:vAlign w:val="center"/>
          </w:tcPr>
          <w:p w:rsidR="00A94778" w:rsidRPr="00346407" w:rsidRDefault="00A94778" w:rsidP="00BE1F99">
            <w:pPr>
              <w:pStyle w:val="NoSpacing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Тасканов Владислав Евгеньевич</w:t>
            </w:r>
          </w:p>
        </w:tc>
      </w:tr>
      <w:tr w:rsidR="00A94778" w:rsidRPr="007C44E4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E9257D">
            <w:pPr>
              <w:pStyle w:val="NoSpacing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NoSpacing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Фамилия, имя, отчество (при наличии) полностью)</w:t>
            </w:r>
          </w:p>
        </w:tc>
      </w:tr>
      <w:tr w:rsidR="00A94778" w:rsidRPr="007C44E4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NoSpacing"/>
              <w:spacing w:before="120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Группа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A94778" w:rsidRPr="00346407" w:rsidRDefault="00A94778" w:rsidP="00BE1F99">
            <w:pPr>
              <w:pStyle w:val="NoSpacing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ЭР-15-16</w:t>
            </w:r>
          </w:p>
        </w:tc>
      </w:tr>
      <w:tr w:rsidR="00A94778" w:rsidRPr="007C44E4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E9257D">
            <w:pPr>
              <w:pStyle w:val="NoSpacing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NoSpacing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номер учебной группы)</w:t>
            </w:r>
          </w:p>
        </w:tc>
      </w:tr>
      <w:tr w:rsidR="00A94778" w:rsidRPr="007C44E4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F97EAF">
            <w:pPr>
              <w:pStyle w:val="NoSpacing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Место прохождения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A94778" w:rsidRPr="00346407" w:rsidRDefault="00A94778" w:rsidP="00BE1F99">
            <w:pPr>
              <w:pStyle w:val="NoSpacing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Кафедра РТС</w:t>
            </w:r>
          </w:p>
        </w:tc>
      </w:tr>
      <w:tr w:rsidR="00A94778" w:rsidRPr="007C44E4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E9257D">
            <w:pPr>
              <w:pStyle w:val="NoSpacing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NoSpacing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наименование предприятия, организации, учреждения, подразделения МЭИ в соответствии с приказом о направлении на практику)</w:t>
            </w:r>
          </w:p>
        </w:tc>
      </w:tr>
      <w:tr w:rsidR="00A94778" w:rsidRPr="007C44E4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F97EAF">
            <w:pPr>
              <w:pStyle w:val="NoSpacing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роки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A94778" w:rsidRPr="00346407" w:rsidRDefault="00A94778" w:rsidP="00C62BBA">
            <w:pPr>
              <w:pStyle w:val="NoSpacing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10</w:t>
            </w:r>
            <w:r w:rsidRPr="00346407">
              <w:rPr>
                <w:rFonts w:ascii="Times New Roman" w:hAnsi="Times New Roman"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sz w:val="28"/>
                <w:szCs w:val="28"/>
              </w:rPr>
              <w:t>02.2021 г. по 06</w:t>
            </w:r>
            <w:r w:rsidRPr="00346407">
              <w:rPr>
                <w:rFonts w:ascii="Times New Roman" w:hAnsi="Times New Roman"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sz w:val="28"/>
                <w:szCs w:val="28"/>
              </w:rPr>
              <w:t>06.2021</w:t>
            </w:r>
            <w:r w:rsidRPr="00346407">
              <w:rPr>
                <w:rFonts w:ascii="Times New Roman" w:hAnsi="Times New Roman"/>
                <w:sz w:val="28"/>
                <w:szCs w:val="28"/>
              </w:rPr>
              <w:t xml:space="preserve"> г.</w:t>
            </w:r>
          </w:p>
        </w:tc>
      </w:tr>
      <w:tr w:rsidR="00A94778" w:rsidRPr="007C44E4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E9257D">
            <w:pPr>
              <w:pStyle w:val="NoSpacing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NoSpacing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в соответствии с приказом о направлении на практику)</w:t>
            </w:r>
          </w:p>
          <w:p w:rsidR="00A94778" w:rsidRPr="007C44E4" w:rsidRDefault="00A94778" w:rsidP="00E9257D">
            <w:pPr>
              <w:pStyle w:val="NoSpacing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A94778" w:rsidRPr="007C44E4" w:rsidTr="007C44E4">
        <w:tc>
          <w:tcPr>
            <w:tcW w:w="59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NoSpacing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одержание задания:</w:t>
            </w:r>
          </w:p>
        </w:tc>
        <w:tc>
          <w:tcPr>
            <w:tcW w:w="358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NoSpacing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A94778" w:rsidRPr="0086169B" w:rsidTr="007C44E4">
        <w:tc>
          <w:tcPr>
            <w:tcW w:w="9561" w:type="dxa"/>
            <w:gridSpan w:val="4"/>
            <w:tcBorders>
              <w:top w:val="nil"/>
              <w:left w:val="nil"/>
              <w:right w:val="nil"/>
            </w:tcBorders>
          </w:tcPr>
          <w:p w:rsidR="00A94778" w:rsidRPr="0086169B" w:rsidRDefault="00A94778" w:rsidP="008968C7">
            <w:pPr>
              <w:pStyle w:val="NoSpacing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обавление в программу</w:t>
            </w:r>
            <w:r w:rsidRPr="007746CD">
              <w:rPr>
                <w:rFonts w:ascii="Times New Roman" w:hAnsi="Times New Roman"/>
                <w:sz w:val="28"/>
                <w:szCs w:val="28"/>
              </w:rPr>
              <w:t xml:space="preserve"> предсказания точности навигационного приемник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функци</w:t>
            </w:r>
            <w:r w:rsidRPr="007746CD">
              <w:rPr>
                <w:rFonts w:ascii="Times New Roman" w:hAnsi="Times New Roman"/>
                <w:sz w:val="28"/>
                <w:szCs w:val="28"/>
              </w:rPr>
              <w:t>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асчета координат НКА по данным альманахов систем ГЛОНАСС, GPS </w:t>
            </w:r>
          </w:p>
        </w:tc>
      </w:tr>
      <w:tr w:rsidR="00A94778" w:rsidRPr="0086169B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:rsidR="00A94778" w:rsidRPr="00662C01" w:rsidRDefault="00A94778" w:rsidP="008968C7">
            <w:pPr>
              <w:pStyle w:val="NoSpacing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 Добавление в программу</w:t>
            </w:r>
            <w:r w:rsidRPr="007746CD">
              <w:rPr>
                <w:rFonts w:ascii="Times New Roman" w:hAnsi="Times New Roman"/>
                <w:sz w:val="28"/>
                <w:szCs w:val="28"/>
              </w:rPr>
              <w:t xml:space="preserve"> предсказания точности навигационного приемник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функци</w:t>
            </w:r>
            <w:r w:rsidRPr="007746CD">
              <w:rPr>
                <w:rFonts w:ascii="Times New Roman" w:hAnsi="Times New Roman"/>
                <w:sz w:val="28"/>
                <w:szCs w:val="28"/>
              </w:rPr>
              <w:t>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асчета ионосферных погрешностей по углу</w:t>
            </w:r>
          </w:p>
        </w:tc>
      </w:tr>
      <w:tr w:rsidR="00A94778" w:rsidRPr="0086169B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:rsidR="00A94778" w:rsidRPr="0086169B" w:rsidRDefault="00A94778" w:rsidP="007746CD">
            <w:pPr>
              <w:pStyle w:val="NoSpacing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озвышении спутника и текущему календарному времени года.</w:t>
            </w:r>
          </w:p>
        </w:tc>
      </w:tr>
      <w:tr w:rsidR="00A94778" w:rsidRPr="0086169B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:rsidR="00A94778" w:rsidRPr="0086169B" w:rsidRDefault="00A94778" w:rsidP="007746CD">
            <w:pPr>
              <w:pStyle w:val="NoSpacing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. Проверка даваемых </w:t>
            </w:r>
            <w:r w:rsidRPr="007746CD">
              <w:rPr>
                <w:rFonts w:ascii="Times New Roman" w:hAnsi="Times New Roman"/>
                <w:sz w:val="28"/>
                <w:szCs w:val="28"/>
              </w:rPr>
              <w:t>предсказани</w:t>
            </w:r>
            <w:r>
              <w:rPr>
                <w:rFonts w:ascii="Times New Roman" w:hAnsi="Times New Roman"/>
                <w:sz w:val="28"/>
                <w:szCs w:val="28"/>
              </w:rPr>
              <w:t>й</w:t>
            </w:r>
            <w:r w:rsidRPr="007746CD">
              <w:rPr>
                <w:rFonts w:ascii="Times New Roman" w:hAnsi="Times New Roman"/>
                <w:sz w:val="28"/>
                <w:szCs w:val="28"/>
              </w:rPr>
              <w:t xml:space="preserve"> точности навигационного приемник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азработанной программой</w:t>
            </w:r>
          </w:p>
        </w:tc>
      </w:tr>
      <w:tr w:rsidR="00A94778" w:rsidRPr="007C44E4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:rsidR="00A94778" w:rsidRPr="0086169B" w:rsidRDefault="00A94778" w:rsidP="007746CD">
            <w:pPr>
              <w:pStyle w:val="NoSpacing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 Разработка и оформление отчета о работе во время практики.</w:t>
            </w:r>
          </w:p>
        </w:tc>
      </w:tr>
      <w:tr w:rsidR="00A94778" w:rsidRPr="007C44E4" w:rsidTr="007C44E4">
        <w:tc>
          <w:tcPr>
            <w:tcW w:w="9561" w:type="dxa"/>
            <w:gridSpan w:val="4"/>
            <w:tcBorders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NoSpacing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 xml:space="preserve">(вопросы, подлежащие изучению в соответствии с планируемыми результатами обучения, </w:t>
            </w:r>
          </w:p>
          <w:p w:rsidR="00A94778" w:rsidRPr="007C44E4" w:rsidRDefault="00A94778" w:rsidP="007C44E4">
            <w:pPr>
              <w:pStyle w:val="NoSpacing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 xml:space="preserve">заполняются руководителем практики от МЭИ) </w:t>
            </w:r>
          </w:p>
        </w:tc>
      </w:tr>
    </w:tbl>
    <w:p w:rsidR="00A94778" w:rsidRPr="001D6441" w:rsidRDefault="00A94778" w:rsidP="001D6441">
      <w:pPr>
        <w:pStyle w:val="NoSpacing"/>
        <w:jc w:val="both"/>
        <w:rPr>
          <w:rFonts w:ascii="Times New Roman" w:hAnsi="Times New Roman"/>
          <w:b/>
          <w:sz w:val="28"/>
          <w:szCs w:val="28"/>
        </w:rPr>
      </w:pPr>
      <w:r w:rsidRPr="001D6441">
        <w:rPr>
          <w:rFonts w:ascii="Times New Roman" w:hAnsi="Times New Roman"/>
          <w:b/>
          <w:sz w:val="28"/>
          <w:szCs w:val="28"/>
        </w:rPr>
        <w:t>По результатам прохождения практики студент оформляет отчет по установленной форме.</w:t>
      </w:r>
    </w:p>
    <w:p w:rsidR="00A94778" w:rsidRDefault="00A94778" w:rsidP="008D7A75">
      <w:pPr>
        <w:pStyle w:val="NoSpacing"/>
        <w:jc w:val="both"/>
        <w:rPr>
          <w:rFonts w:ascii="Times New Roman" w:hAnsi="Times New Roman"/>
          <w:sz w:val="28"/>
          <w:szCs w:val="28"/>
        </w:rPr>
      </w:pPr>
    </w:p>
    <w:tbl>
      <w:tblPr>
        <w:tblW w:w="9883" w:type="dxa"/>
        <w:tblLook w:val="00A0"/>
      </w:tblPr>
      <w:tblGrid>
        <w:gridCol w:w="4106"/>
        <w:gridCol w:w="2098"/>
        <w:gridCol w:w="3679"/>
      </w:tblGrid>
      <w:tr w:rsidR="00A94778" w:rsidRPr="007C44E4" w:rsidTr="00BE1F99">
        <w:tc>
          <w:tcPr>
            <w:tcW w:w="4106" w:type="dxa"/>
            <w:vAlign w:val="center"/>
          </w:tcPr>
          <w:p w:rsidR="00A94778" w:rsidRPr="007C44E4" w:rsidRDefault="00A94778" w:rsidP="00BE1F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Руководитель практик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цент</w:t>
            </w:r>
          </w:p>
        </w:tc>
        <w:tc>
          <w:tcPr>
            <w:tcW w:w="2098" w:type="dxa"/>
            <w:tcBorders>
              <w:bottom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79" w:type="dxa"/>
            <w:tcBorders>
              <w:bottom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 xml:space="preserve">/   Шатилов А.Ю.   </w:t>
            </w:r>
            <w:r>
              <w:rPr>
                <w:rFonts w:ascii="Times New Roman" w:hAnsi="Times New Roman"/>
                <w:sz w:val="28"/>
                <w:szCs w:val="28"/>
              </w:rPr>
              <w:t>/</w:t>
            </w:r>
            <w:r w:rsidRPr="007C44E4"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</w:p>
        </w:tc>
      </w:tr>
      <w:tr w:rsidR="00A94778" w:rsidRPr="007C44E4" w:rsidTr="00BE1F99">
        <w:tc>
          <w:tcPr>
            <w:tcW w:w="4106" w:type="dxa"/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098" w:type="dxa"/>
            <w:tcBorders>
              <w:top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подпись)</w: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ind w:left="32" w:right="-1" w:firstLine="5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sz w:val="16"/>
                <w:szCs w:val="16"/>
              </w:rPr>
              <w:t>(</w:t>
            </w: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Фамилия и инициалы</w:t>
            </w:r>
            <w:r w:rsidRPr="007C44E4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A94778" w:rsidRDefault="00A94778" w:rsidP="00907DBD">
      <w:pPr>
        <w:pStyle w:val="NoSpacing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11.2pt;margin-top:2.7pt;width:64.6pt;height:34pt;z-index:-251658240;mso-position-horizontal-relative:text;mso-position-vertical-relative:text">
            <v:imagedata r:id="rId5" o:title=""/>
          </v:shape>
        </w:pict>
      </w:r>
    </w:p>
    <w:tbl>
      <w:tblPr>
        <w:tblW w:w="9883" w:type="dxa"/>
        <w:tblLook w:val="00A0"/>
      </w:tblPr>
      <w:tblGrid>
        <w:gridCol w:w="4106"/>
        <w:gridCol w:w="2098"/>
        <w:gridCol w:w="3679"/>
      </w:tblGrid>
      <w:tr w:rsidR="00A94778" w:rsidRPr="007C44E4" w:rsidTr="00BE1F99">
        <w:tc>
          <w:tcPr>
            <w:tcW w:w="4106" w:type="dxa"/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098" w:type="dxa"/>
            <w:tcBorders>
              <w:bottom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061987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300">
                <v:shape id="_x0000_i1025" type="#_x0000_t75" style="width:9pt;height:15pt" o:ole="">
                  <v:imagedata r:id="rId6" o:title=""/>
                </v:shape>
                <o:OLEObject Type="Embed" ProgID="Equation.DSMT4" ShapeID="_x0000_i1025" DrawAspect="Content" ObjectID="_1676995939" r:id="rId7"/>
              </w:object>
            </w:r>
          </w:p>
        </w:tc>
        <w:tc>
          <w:tcPr>
            <w:tcW w:w="3679" w:type="dxa"/>
            <w:tcBorders>
              <w:bottom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 xml:space="preserve">/  Тасканов В.Е.  </w:t>
            </w:r>
            <w:r>
              <w:rPr>
                <w:rFonts w:ascii="Times New Roman" w:hAnsi="Times New Roman"/>
                <w:sz w:val="28"/>
                <w:szCs w:val="28"/>
              </w:rPr>
              <w:t>/</w:t>
            </w:r>
            <w:r w:rsidRPr="007C44E4">
              <w:rPr>
                <w:rFonts w:ascii="Times New Roman" w:hAnsi="Times New Roman"/>
                <w:sz w:val="28"/>
                <w:szCs w:val="28"/>
              </w:rPr>
              <w:t xml:space="preserve">   </w:t>
            </w:r>
          </w:p>
        </w:tc>
      </w:tr>
      <w:tr w:rsidR="00A94778" w:rsidRPr="007C44E4" w:rsidTr="00BE1F99">
        <w:tc>
          <w:tcPr>
            <w:tcW w:w="4106" w:type="dxa"/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098" w:type="dxa"/>
            <w:tcBorders>
              <w:top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подпись)</w: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ind w:left="32" w:right="-1" w:firstLine="5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sz w:val="16"/>
                <w:szCs w:val="16"/>
              </w:rPr>
              <w:t>(</w:t>
            </w: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Фамилия и инициалы</w:t>
            </w:r>
            <w:r w:rsidRPr="007C44E4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A94778" w:rsidRDefault="00A94778">
      <w:pPr>
        <w:rPr>
          <w:rFonts w:ascii="Times New Roman" w:hAnsi="Times New Roman"/>
          <w:sz w:val="28"/>
          <w:szCs w:val="28"/>
        </w:rPr>
      </w:pPr>
    </w:p>
    <w:sectPr w:rsidR="00A94778" w:rsidSect="000A794B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F0BE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E8A5AE7"/>
    <w:multiLevelType w:val="multilevel"/>
    <w:tmpl w:val="D6A049B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  <w:lvl w:ilvl="1">
      <w:start w:val="1"/>
      <w:numFmt w:val="bullet"/>
      <w:lvlText w:val="‒"/>
      <w:lvlJc w:val="left"/>
      <w:rPr>
        <w:rFonts w:ascii="Times New Roman" w:hAnsi="Times New Roman" w:hint="default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>
    <w:nsid w:val="2308171F"/>
    <w:multiLevelType w:val="hybridMultilevel"/>
    <w:tmpl w:val="F9EED95A"/>
    <w:lvl w:ilvl="0" w:tplc="0419000F">
      <w:start w:val="1"/>
      <w:numFmt w:val="decimal"/>
      <w:lvlText w:val="%1."/>
      <w:lvlJc w:val="left"/>
      <w:pPr>
        <w:ind w:left="319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391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463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535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607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679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751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823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8956" w:hanging="180"/>
      </w:pPr>
      <w:rPr>
        <w:rFonts w:cs="Times New Roman"/>
      </w:rPr>
    </w:lvl>
  </w:abstractNum>
  <w:abstractNum w:abstractNumId="3">
    <w:nsid w:val="2964274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399260B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B41749E"/>
    <w:multiLevelType w:val="hybridMultilevel"/>
    <w:tmpl w:val="5746AFA2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">
    <w:nsid w:val="3D65176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7">
    <w:nsid w:val="4B7046EE"/>
    <w:multiLevelType w:val="hybridMultilevel"/>
    <w:tmpl w:val="C67E46B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578B4AE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64A024B5"/>
    <w:multiLevelType w:val="hybridMultilevel"/>
    <w:tmpl w:val="4A1EF67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6914604F"/>
    <w:multiLevelType w:val="hybridMultilevel"/>
    <w:tmpl w:val="3FAE651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6F0B4B3D"/>
    <w:multiLevelType w:val="hybridMultilevel"/>
    <w:tmpl w:val="56186FE2"/>
    <w:lvl w:ilvl="0" w:tplc="0419000D">
      <w:start w:val="1"/>
      <w:numFmt w:val="bullet"/>
      <w:lvlText w:val=""/>
      <w:lvlJc w:val="left"/>
      <w:pPr>
        <w:ind w:left="120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12">
    <w:nsid w:val="72C01072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7FEF50BD"/>
    <w:multiLevelType w:val="hybridMultilevel"/>
    <w:tmpl w:val="CE2E5972"/>
    <w:lvl w:ilvl="0" w:tplc="6FAC9D0E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num w:numId="1">
    <w:abstractNumId w:val="13"/>
  </w:num>
  <w:num w:numId="2">
    <w:abstractNumId w:val="11"/>
  </w:num>
  <w:num w:numId="3">
    <w:abstractNumId w:val="1"/>
  </w:num>
  <w:num w:numId="4">
    <w:abstractNumId w:val="5"/>
  </w:num>
  <w:num w:numId="5">
    <w:abstractNumId w:val="3"/>
  </w:num>
  <w:num w:numId="6">
    <w:abstractNumId w:val="12"/>
  </w:num>
  <w:num w:numId="7">
    <w:abstractNumId w:val="0"/>
  </w:num>
  <w:num w:numId="8">
    <w:abstractNumId w:val="8"/>
  </w:num>
  <w:num w:numId="9">
    <w:abstractNumId w:val="4"/>
  </w:num>
  <w:num w:numId="10">
    <w:abstractNumId w:val="7"/>
  </w:num>
  <w:num w:numId="11">
    <w:abstractNumId w:val="10"/>
  </w:num>
  <w:num w:numId="12">
    <w:abstractNumId w:val="9"/>
  </w:num>
  <w:num w:numId="13">
    <w:abstractNumId w:val="6"/>
  </w:num>
  <w:num w:numId="1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E561E"/>
    <w:rsid w:val="00003C55"/>
    <w:rsid w:val="00006D3D"/>
    <w:rsid w:val="00020139"/>
    <w:rsid w:val="00021B0B"/>
    <w:rsid w:val="00030496"/>
    <w:rsid w:val="00031912"/>
    <w:rsid w:val="00061987"/>
    <w:rsid w:val="0006226B"/>
    <w:rsid w:val="00070442"/>
    <w:rsid w:val="0007777E"/>
    <w:rsid w:val="0008125A"/>
    <w:rsid w:val="00086FEB"/>
    <w:rsid w:val="000A5B0E"/>
    <w:rsid w:val="000A794B"/>
    <w:rsid w:val="000B2E5A"/>
    <w:rsid w:val="000D03E8"/>
    <w:rsid w:val="000D0DC4"/>
    <w:rsid w:val="000E0C05"/>
    <w:rsid w:val="000F2152"/>
    <w:rsid w:val="00104D91"/>
    <w:rsid w:val="0010569E"/>
    <w:rsid w:val="001104FC"/>
    <w:rsid w:val="00110517"/>
    <w:rsid w:val="0012240A"/>
    <w:rsid w:val="00123286"/>
    <w:rsid w:val="001376C6"/>
    <w:rsid w:val="00143000"/>
    <w:rsid w:val="00147DE6"/>
    <w:rsid w:val="001653A8"/>
    <w:rsid w:val="00167220"/>
    <w:rsid w:val="00173378"/>
    <w:rsid w:val="0019197A"/>
    <w:rsid w:val="00191F60"/>
    <w:rsid w:val="00195836"/>
    <w:rsid w:val="001A09C0"/>
    <w:rsid w:val="001A3108"/>
    <w:rsid w:val="001A77CF"/>
    <w:rsid w:val="001B5A95"/>
    <w:rsid w:val="001C1C6A"/>
    <w:rsid w:val="001D6441"/>
    <w:rsid w:val="001E7B73"/>
    <w:rsid w:val="001F7522"/>
    <w:rsid w:val="00200206"/>
    <w:rsid w:val="00201214"/>
    <w:rsid w:val="00203306"/>
    <w:rsid w:val="00205C14"/>
    <w:rsid w:val="00222287"/>
    <w:rsid w:val="00247165"/>
    <w:rsid w:val="002507EE"/>
    <w:rsid w:val="00261797"/>
    <w:rsid w:val="002777DF"/>
    <w:rsid w:val="002839B8"/>
    <w:rsid w:val="00285DDD"/>
    <w:rsid w:val="00297020"/>
    <w:rsid w:val="002A42AF"/>
    <w:rsid w:val="002B508E"/>
    <w:rsid w:val="002D3834"/>
    <w:rsid w:val="002D3F75"/>
    <w:rsid w:val="002D6E9A"/>
    <w:rsid w:val="002E5FF4"/>
    <w:rsid w:val="002F495C"/>
    <w:rsid w:val="00304C1C"/>
    <w:rsid w:val="00311EDE"/>
    <w:rsid w:val="003170B8"/>
    <w:rsid w:val="00334A71"/>
    <w:rsid w:val="00346407"/>
    <w:rsid w:val="00365C79"/>
    <w:rsid w:val="003728D8"/>
    <w:rsid w:val="00374954"/>
    <w:rsid w:val="00383A26"/>
    <w:rsid w:val="00391D30"/>
    <w:rsid w:val="00395095"/>
    <w:rsid w:val="00396FAE"/>
    <w:rsid w:val="003D720F"/>
    <w:rsid w:val="003D7DE1"/>
    <w:rsid w:val="003E4372"/>
    <w:rsid w:val="00407A0B"/>
    <w:rsid w:val="0041109D"/>
    <w:rsid w:val="0041612D"/>
    <w:rsid w:val="00422886"/>
    <w:rsid w:val="00424688"/>
    <w:rsid w:val="00426FF3"/>
    <w:rsid w:val="00433BD3"/>
    <w:rsid w:val="00493492"/>
    <w:rsid w:val="00495D55"/>
    <w:rsid w:val="004A63E5"/>
    <w:rsid w:val="004A6B12"/>
    <w:rsid w:val="004B73F0"/>
    <w:rsid w:val="004C109D"/>
    <w:rsid w:val="004C606F"/>
    <w:rsid w:val="004D67F1"/>
    <w:rsid w:val="004E7502"/>
    <w:rsid w:val="004F4933"/>
    <w:rsid w:val="004F7F87"/>
    <w:rsid w:val="00502CCE"/>
    <w:rsid w:val="0051435F"/>
    <w:rsid w:val="005240A4"/>
    <w:rsid w:val="00555776"/>
    <w:rsid w:val="0056152D"/>
    <w:rsid w:val="00567F03"/>
    <w:rsid w:val="0058443B"/>
    <w:rsid w:val="005869A4"/>
    <w:rsid w:val="0059621C"/>
    <w:rsid w:val="005A238F"/>
    <w:rsid w:val="005C10E3"/>
    <w:rsid w:val="005D36BE"/>
    <w:rsid w:val="005E2616"/>
    <w:rsid w:val="005E5768"/>
    <w:rsid w:val="005E6407"/>
    <w:rsid w:val="00604CCD"/>
    <w:rsid w:val="00612D4B"/>
    <w:rsid w:val="00616BB4"/>
    <w:rsid w:val="006253A0"/>
    <w:rsid w:val="006320AB"/>
    <w:rsid w:val="00636BB5"/>
    <w:rsid w:val="006461DB"/>
    <w:rsid w:val="00662C01"/>
    <w:rsid w:val="00681ACA"/>
    <w:rsid w:val="00683E4B"/>
    <w:rsid w:val="00684F89"/>
    <w:rsid w:val="006853DF"/>
    <w:rsid w:val="00686E9F"/>
    <w:rsid w:val="006913FE"/>
    <w:rsid w:val="0069582F"/>
    <w:rsid w:val="006A4529"/>
    <w:rsid w:val="006A5F3F"/>
    <w:rsid w:val="006B3D9E"/>
    <w:rsid w:val="006C033A"/>
    <w:rsid w:val="006E1D95"/>
    <w:rsid w:val="006F37D1"/>
    <w:rsid w:val="0070211C"/>
    <w:rsid w:val="007111BD"/>
    <w:rsid w:val="007174D1"/>
    <w:rsid w:val="00722ACA"/>
    <w:rsid w:val="00724334"/>
    <w:rsid w:val="0073205E"/>
    <w:rsid w:val="00737A7F"/>
    <w:rsid w:val="007746CD"/>
    <w:rsid w:val="00790D13"/>
    <w:rsid w:val="007911C1"/>
    <w:rsid w:val="007C44E4"/>
    <w:rsid w:val="007E183E"/>
    <w:rsid w:val="007E4408"/>
    <w:rsid w:val="00803168"/>
    <w:rsid w:val="00807BB2"/>
    <w:rsid w:val="008159A0"/>
    <w:rsid w:val="0081648B"/>
    <w:rsid w:val="00820DE0"/>
    <w:rsid w:val="0083095A"/>
    <w:rsid w:val="00847DF9"/>
    <w:rsid w:val="00857B27"/>
    <w:rsid w:val="0086169B"/>
    <w:rsid w:val="008923F0"/>
    <w:rsid w:val="00893940"/>
    <w:rsid w:val="008968C7"/>
    <w:rsid w:val="008A6374"/>
    <w:rsid w:val="008B109A"/>
    <w:rsid w:val="008B4655"/>
    <w:rsid w:val="008C0912"/>
    <w:rsid w:val="008D1DD7"/>
    <w:rsid w:val="008D728C"/>
    <w:rsid w:val="008D7A75"/>
    <w:rsid w:val="008E3F1E"/>
    <w:rsid w:val="008F7AF0"/>
    <w:rsid w:val="00907DBD"/>
    <w:rsid w:val="009148EA"/>
    <w:rsid w:val="0091505A"/>
    <w:rsid w:val="009310D7"/>
    <w:rsid w:val="00936C81"/>
    <w:rsid w:val="0096379F"/>
    <w:rsid w:val="00983F4D"/>
    <w:rsid w:val="009A790B"/>
    <w:rsid w:val="009B2C40"/>
    <w:rsid w:val="009B63D0"/>
    <w:rsid w:val="009D242B"/>
    <w:rsid w:val="00A021E4"/>
    <w:rsid w:val="00A06A91"/>
    <w:rsid w:val="00A14465"/>
    <w:rsid w:val="00A14857"/>
    <w:rsid w:val="00A2128D"/>
    <w:rsid w:val="00A25A75"/>
    <w:rsid w:val="00A35612"/>
    <w:rsid w:val="00A422DD"/>
    <w:rsid w:val="00A44E6D"/>
    <w:rsid w:val="00A4769F"/>
    <w:rsid w:val="00A537AE"/>
    <w:rsid w:val="00A5540A"/>
    <w:rsid w:val="00A6173D"/>
    <w:rsid w:val="00A86D6C"/>
    <w:rsid w:val="00A94778"/>
    <w:rsid w:val="00AA42E7"/>
    <w:rsid w:val="00AB1A58"/>
    <w:rsid w:val="00AB6C93"/>
    <w:rsid w:val="00AB6EE5"/>
    <w:rsid w:val="00AC039A"/>
    <w:rsid w:val="00AC1517"/>
    <w:rsid w:val="00AC1FC1"/>
    <w:rsid w:val="00AC47A9"/>
    <w:rsid w:val="00AD71C4"/>
    <w:rsid w:val="00AD7C74"/>
    <w:rsid w:val="00AE2A91"/>
    <w:rsid w:val="00B07B41"/>
    <w:rsid w:val="00B7371A"/>
    <w:rsid w:val="00B75E1D"/>
    <w:rsid w:val="00BC2C5F"/>
    <w:rsid w:val="00BD1F94"/>
    <w:rsid w:val="00BD629F"/>
    <w:rsid w:val="00BE1F99"/>
    <w:rsid w:val="00BE448E"/>
    <w:rsid w:val="00C049D5"/>
    <w:rsid w:val="00C14494"/>
    <w:rsid w:val="00C16F14"/>
    <w:rsid w:val="00C23A78"/>
    <w:rsid w:val="00C43014"/>
    <w:rsid w:val="00C440C2"/>
    <w:rsid w:val="00C62BBA"/>
    <w:rsid w:val="00C73DEA"/>
    <w:rsid w:val="00C815F9"/>
    <w:rsid w:val="00C87B9C"/>
    <w:rsid w:val="00CA019D"/>
    <w:rsid w:val="00CB2A14"/>
    <w:rsid w:val="00CB33AA"/>
    <w:rsid w:val="00CC7311"/>
    <w:rsid w:val="00CD62BE"/>
    <w:rsid w:val="00CD69E0"/>
    <w:rsid w:val="00D033E3"/>
    <w:rsid w:val="00D046DD"/>
    <w:rsid w:val="00D06091"/>
    <w:rsid w:val="00D07114"/>
    <w:rsid w:val="00D10116"/>
    <w:rsid w:val="00D12F92"/>
    <w:rsid w:val="00D24158"/>
    <w:rsid w:val="00D43079"/>
    <w:rsid w:val="00D44212"/>
    <w:rsid w:val="00D57ED8"/>
    <w:rsid w:val="00D6300C"/>
    <w:rsid w:val="00D85A04"/>
    <w:rsid w:val="00D950C9"/>
    <w:rsid w:val="00DA3A71"/>
    <w:rsid w:val="00DB1CBC"/>
    <w:rsid w:val="00DD1A71"/>
    <w:rsid w:val="00DE5D81"/>
    <w:rsid w:val="00DF1885"/>
    <w:rsid w:val="00DF6C4B"/>
    <w:rsid w:val="00DF6E8C"/>
    <w:rsid w:val="00E13CEE"/>
    <w:rsid w:val="00E47685"/>
    <w:rsid w:val="00E84E5B"/>
    <w:rsid w:val="00E9257D"/>
    <w:rsid w:val="00E96499"/>
    <w:rsid w:val="00ED16EE"/>
    <w:rsid w:val="00EE561E"/>
    <w:rsid w:val="00F4193E"/>
    <w:rsid w:val="00F41D9D"/>
    <w:rsid w:val="00F42559"/>
    <w:rsid w:val="00F44813"/>
    <w:rsid w:val="00F44B03"/>
    <w:rsid w:val="00F51D7D"/>
    <w:rsid w:val="00F82120"/>
    <w:rsid w:val="00F94D9D"/>
    <w:rsid w:val="00F97EAF"/>
    <w:rsid w:val="00FC385F"/>
    <w:rsid w:val="00FC3E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59A0"/>
    <w:pPr>
      <w:spacing w:after="200" w:line="276" w:lineRule="auto"/>
    </w:pPr>
    <w:rPr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06226B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  <w:lang w:eastAsia="ko-KR"/>
    </w:rPr>
  </w:style>
  <w:style w:type="paragraph" w:styleId="Heading3">
    <w:name w:val="heading 3"/>
    <w:basedOn w:val="Normal"/>
    <w:link w:val="Heading3Char"/>
    <w:uiPriority w:val="99"/>
    <w:qFormat/>
    <w:rsid w:val="0006226B"/>
    <w:pPr>
      <w:spacing w:before="100" w:beforeAutospacing="1" w:after="100" w:afterAutospacing="1" w:line="240" w:lineRule="auto"/>
      <w:outlineLvl w:val="2"/>
    </w:pPr>
    <w:rPr>
      <w:rFonts w:ascii="Times New Roman" w:hAnsi="Times New Roman"/>
      <w:b/>
      <w:bCs/>
      <w:sz w:val="27"/>
      <w:szCs w:val="27"/>
      <w:lang w:eastAsia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06226B"/>
    <w:rPr>
      <w:rFonts w:ascii="Cambria" w:hAnsi="Cambria"/>
      <w:b/>
      <w:color w:val="4F81BD"/>
      <w:sz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06226B"/>
    <w:rPr>
      <w:rFonts w:ascii="Times New Roman" w:hAnsi="Times New Roman"/>
      <w:b/>
      <w:sz w:val="27"/>
      <w:lang w:eastAsia="ru-RU"/>
    </w:rPr>
  </w:style>
  <w:style w:type="table" w:styleId="TableGrid">
    <w:name w:val="Table Grid"/>
    <w:basedOn w:val="TableNormal"/>
    <w:uiPriority w:val="99"/>
    <w:rsid w:val="00EE561E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06226B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4D67F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493492"/>
    <w:pPr>
      <w:spacing w:after="0" w:line="240" w:lineRule="auto"/>
    </w:pPr>
    <w:rPr>
      <w:rFonts w:ascii="Tahoma" w:hAnsi="Tahoma"/>
      <w:sz w:val="16"/>
      <w:szCs w:val="16"/>
      <w:lang w:eastAsia="ko-KR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93492"/>
    <w:rPr>
      <w:rFonts w:ascii="Tahoma" w:hAnsi="Tahoma"/>
      <w:sz w:val="16"/>
    </w:rPr>
  </w:style>
  <w:style w:type="character" w:customStyle="1" w:styleId="a">
    <w:name w:val="Основной текст_"/>
    <w:link w:val="2"/>
    <w:uiPriority w:val="99"/>
    <w:locked/>
    <w:rsid w:val="00F4193E"/>
    <w:rPr>
      <w:rFonts w:ascii="Times New Roman" w:hAnsi="Times New Roman"/>
      <w:sz w:val="25"/>
      <w:shd w:val="clear" w:color="auto" w:fill="FFFFFF"/>
    </w:rPr>
  </w:style>
  <w:style w:type="paragraph" w:customStyle="1" w:styleId="2">
    <w:name w:val="Основной текст2"/>
    <w:basedOn w:val="Normal"/>
    <w:link w:val="a"/>
    <w:uiPriority w:val="99"/>
    <w:rsid w:val="00F4193E"/>
    <w:pPr>
      <w:widowControl w:val="0"/>
      <w:shd w:val="clear" w:color="auto" w:fill="FFFFFF"/>
      <w:spacing w:after="0" w:line="240" w:lineRule="atLeast"/>
      <w:ind w:hanging="540"/>
    </w:pPr>
    <w:rPr>
      <w:rFonts w:ascii="Times New Roman" w:hAnsi="Times New Roman"/>
      <w:sz w:val="25"/>
      <w:szCs w:val="20"/>
      <w:lang w:eastAsia="ko-KR"/>
    </w:rPr>
  </w:style>
  <w:style w:type="paragraph" w:styleId="NoSpacing">
    <w:name w:val="No Spacing"/>
    <w:uiPriority w:val="99"/>
    <w:qFormat/>
    <w:rsid w:val="00604CCD"/>
    <w:rPr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859415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17</TotalTime>
  <Pages>1</Pages>
  <Words>245</Words>
  <Characters>1400</Characters>
  <Application>Microsoft Office Outlook</Application>
  <DocSecurity>0</DocSecurity>
  <Lines>0</Lines>
  <Paragraphs>0</Paragraphs>
  <ScaleCrop>false</ScaleCrop>
  <Company>MPEI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арова Валерия Юрьевна</dc:creator>
  <cp:keywords/>
  <dc:description/>
  <cp:lastModifiedBy>Bluesman</cp:lastModifiedBy>
  <cp:revision>25</cp:revision>
  <cp:lastPrinted>2020-09-15T13:42:00Z</cp:lastPrinted>
  <dcterms:created xsi:type="dcterms:W3CDTF">2020-11-10T19:36:00Z</dcterms:created>
  <dcterms:modified xsi:type="dcterms:W3CDTF">2021-03-11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